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008C" w:rsidRPr="001D5974" w:rsidRDefault="00F4008C" w:rsidP="00F4008C">
      <w:pPr>
        <w:jc w:val="center"/>
        <w:rPr>
          <w:b/>
          <w:sz w:val="32"/>
          <w:szCs w:val="32"/>
        </w:rPr>
      </w:pPr>
      <w:r w:rsidRPr="001D5974">
        <w:rPr>
          <w:b/>
          <w:sz w:val="32"/>
          <w:szCs w:val="32"/>
        </w:rPr>
        <w:t>ALGEBRA II ASSIGNMENTS</w:t>
      </w:r>
    </w:p>
    <w:p w:rsidR="003F65EB" w:rsidRDefault="003F65EB" w:rsidP="00277A84">
      <w:pPr>
        <w:rPr>
          <w:b/>
          <w:sz w:val="28"/>
          <w:szCs w:val="28"/>
        </w:rPr>
      </w:pPr>
    </w:p>
    <w:p w:rsidR="00DA7301" w:rsidRPr="004E22C4" w:rsidRDefault="00DA7301" w:rsidP="00DA7301">
      <w:pPr>
        <w:rPr>
          <w:b/>
        </w:rPr>
      </w:pPr>
      <w:r w:rsidRPr="001D5974">
        <w:rPr>
          <w:b/>
          <w:sz w:val="28"/>
          <w:szCs w:val="28"/>
        </w:rPr>
        <w:t xml:space="preserve">Assignments for the week of </w:t>
      </w:r>
      <w:r w:rsidR="005F4E4A">
        <w:rPr>
          <w:b/>
          <w:sz w:val="28"/>
          <w:szCs w:val="28"/>
        </w:rPr>
        <w:t>March 21-25</w:t>
      </w:r>
    </w:p>
    <w:p w:rsidR="00DA7301" w:rsidRPr="00825402" w:rsidRDefault="00DA7301" w:rsidP="00DA7301">
      <w:pPr>
        <w:numPr>
          <w:ilvl w:val="0"/>
          <w:numId w:val="5"/>
        </w:numPr>
      </w:pPr>
      <w:r w:rsidRPr="00DE513E">
        <w:t xml:space="preserve">Monday:  </w:t>
      </w:r>
      <w:r>
        <w:t>WS “5.1 Practice B” 1-8, 18-29</w:t>
      </w:r>
      <w:r w:rsidR="00AE2B19">
        <w:t xml:space="preserve"> and WS “6.1 Practice B” 1-12</w:t>
      </w:r>
    </w:p>
    <w:p w:rsidR="00DA7301" w:rsidRPr="00256EB3" w:rsidRDefault="00DA7301" w:rsidP="00DA7301">
      <w:pPr>
        <w:numPr>
          <w:ilvl w:val="0"/>
          <w:numId w:val="5"/>
        </w:numPr>
      </w:pPr>
      <w:r>
        <w:t xml:space="preserve">Tuesday:  </w:t>
      </w:r>
      <w:r w:rsidR="00AE2B19">
        <w:t xml:space="preserve">WS “6.1 Practice B” </w:t>
      </w:r>
      <w:r w:rsidR="00B618A3">
        <w:t>13-</w:t>
      </w:r>
      <w:r w:rsidR="00AE2B19">
        <w:t>21;  WS “Extra Practice 7.4” 1-35 odd</w:t>
      </w:r>
    </w:p>
    <w:p w:rsidR="00DA7301" w:rsidRDefault="00DA7301" w:rsidP="00DA7301">
      <w:pPr>
        <w:numPr>
          <w:ilvl w:val="0"/>
          <w:numId w:val="5"/>
        </w:numPr>
      </w:pPr>
      <w:r w:rsidRPr="00B75F25">
        <w:t>Wednesday:</w:t>
      </w:r>
      <w:r>
        <w:t xml:space="preserve">  </w:t>
      </w:r>
      <w:r w:rsidR="00B618A3">
        <w:t>WS “Chapter 6, Part 1:</w:t>
      </w:r>
      <w:r w:rsidR="00AE2B19">
        <w:t xml:space="preserve"> Review” columns 1 and 2 and #31</w:t>
      </w:r>
    </w:p>
    <w:p w:rsidR="00DA7301" w:rsidRPr="001969A7" w:rsidRDefault="00DA7301" w:rsidP="007C7EFA">
      <w:pPr>
        <w:numPr>
          <w:ilvl w:val="0"/>
          <w:numId w:val="5"/>
        </w:numPr>
      </w:pPr>
      <w:r>
        <w:t xml:space="preserve">Thursday:  </w:t>
      </w:r>
      <w:r w:rsidR="00AE2B19">
        <w:t>WS “Chapter 6, Part 1: Review”  32-</w:t>
      </w:r>
      <w:r w:rsidR="007C7EFA">
        <w:t>40</w:t>
      </w:r>
    </w:p>
    <w:p w:rsidR="00DA7301" w:rsidRPr="00A719E2" w:rsidRDefault="00DA7301" w:rsidP="00DA7301">
      <w:pPr>
        <w:numPr>
          <w:ilvl w:val="0"/>
          <w:numId w:val="5"/>
        </w:numPr>
        <w:rPr>
          <w:b/>
          <w:sz w:val="28"/>
          <w:szCs w:val="28"/>
        </w:rPr>
      </w:pPr>
      <w:r>
        <w:t xml:space="preserve">Friday:  </w:t>
      </w:r>
      <w:r w:rsidR="005F4E4A" w:rsidRPr="005F4E4A">
        <w:rPr>
          <w:color w:val="00B050"/>
        </w:rPr>
        <w:t>Good Friday—Happy Easter!</w:t>
      </w:r>
    </w:p>
    <w:p w:rsidR="0063622B" w:rsidRDefault="0063622B" w:rsidP="007C7EFA">
      <w:pPr>
        <w:rPr>
          <w:b/>
          <w:sz w:val="28"/>
          <w:szCs w:val="28"/>
        </w:rPr>
      </w:pPr>
    </w:p>
    <w:p w:rsidR="007C7EFA" w:rsidRPr="004E22C4" w:rsidRDefault="007C7EFA" w:rsidP="007C7EFA">
      <w:pPr>
        <w:rPr>
          <w:b/>
        </w:rPr>
      </w:pPr>
      <w:r w:rsidRPr="001D5974">
        <w:rPr>
          <w:b/>
          <w:sz w:val="28"/>
          <w:szCs w:val="28"/>
        </w:rPr>
        <w:t xml:space="preserve">Assignments for the week of </w:t>
      </w:r>
      <w:r>
        <w:rPr>
          <w:b/>
          <w:sz w:val="28"/>
          <w:szCs w:val="28"/>
        </w:rPr>
        <w:t>March 28-April 1</w:t>
      </w:r>
    </w:p>
    <w:p w:rsidR="007C7EFA" w:rsidRDefault="007C7EFA" w:rsidP="007C7EFA">
      <w:pPr>
        <w:numPr>
          <w:ilvl w:val="0"/>
          <w:numId w:val="5"/>
        </w:numPr>
      </w:pPr>
      <w:r w:rsidRPr="00DE513E">
        <w:t xml:space="preserve">Monday:  </w:t>
      </w:r>
      <w:r>
        <w:t xml:space="preserve">Review:  WS “Math 3 Practice” 1-25;  </w:t>
      </w:r>
    </w:p>
    <w:p w:rsidR="007C7EFA" w:rsidRPr="00825402" w:rsidRDefault="007C7EFA" w:rsidP="007C7EFA">
      <w:pPr>
        <w:ind w:left="720"/>
      </w:pPr>
      <w:r>
        <w:tab/>
        <w:t xml:space="preserve">                    WS “Algebra II Worksheet on Simplifying Radicals” 1-31, 33, 39, 40</w:t>
      </w:r>
    </w:p>
    <w:p w:rsidR="007C7EFA" w:rsidRPr="00256EB3" w:rsidRDefault="007C7EFA" w:rsidP="007C7EFA">
      <w:pPr>
        <w:numPr>
          <w:ilvl w:val="0"/>
          <w:numId w:val="5"/>
        </w:numPr>
      </w:pPr>
      <w:r>
        <w:t>Tuesday:  Review for test</w:t>
      </w:r>
    </w:p>
    <w:p w:rsidR="007C7EFA" w:rsidRDefault="007C7EFA" w:rsidP="007C7EFA">
      <w:pPr>
        <w:numPr>
          <w:ilvl w:val="0"/>
          <w:numId w:val="5"/>
        </w:numPr>
      </w:pPr>
      <w:r w:rsidRPr="00B75F25">
        <w:t>Wednesday:</w:t>
      </w:r>
      <w:r>
        <w:t xml:space="preserve">  </w:t>
      </w:r>
      <w:r w:rsidRPr="007C7EFA">
        <w:rPr>
          <w:color w:val="FF0000"/>
        </w:rPr>
        <w:t>Test on Exponential and Radical Expressions</w:t>
      </w:r>
    </w:p>
    <w:p w:rsidR="007C7EFA" w:rsidRDefault="007C7EFA" w:rsidP="007C7EFA">
      <w:pPr>
        <w:ind w:left="720"/>
      </w:pPr>
      <w:r>
        <w:tab/>
        <w:t xml:space="preserve">           p. </w:t>
      </w:r>
      <w:proofErr w:type="gramStart"/>
      <w:r>
        <w:t>324  6</w:t>
      </w:r>
      <w:proofErr w:type="gramEnd"/>
      <w:r>
        <w:t>-16, omit #8</w:t>
      </w:r>
    </w:p>
    <w:p w:rsidR="007C7EFA" w:rsidRPr="001969A7" w:rsidRDefault="007C7EFA" w:rsidP="007C7EFA">
      <w:pPr>
        <w:numPr>
          <w:ilvl w:val="0"/>
          <w:numId w:val="5"/>
        </w:numPr>
      </w:pPr>
      <w:r>
        <w:t xml:space="preserve">Thursday:  p. 328  11-15;  p. 330  11-15;  p. 335  5-9;  WS  Word problems </w:t>
      </w:r>
    </w:p>
    <w:p w:rsidR="008B220D" w:rsidRPr="008B220D" w:rsidRDefault="007C7EFA" w:rsidP="007C7EFA">
      <w:pPr>
        <w:numPr>
          <w:ilvl w:val="0"/>
          <w:numId w:val="5"/>
        </w:numPr>
        <w:rPr>
          <w:b/>
          <w:sz w:val="28"/>
          <w:szCs w:val="28"/>
        </w:rPr>
      </w:pPr>
      <w:r>
        <w:t xml:space="preserve">Friday: </w:t>
      </w:r>
      <w:r w:rsidR="008B220D">
        <w:t xml:space="preserve">  Both classes:  </w:t>
      </w:r>
      <w:r w:rsidR="008B220D" w:rsidRPr="008B220D">
        <w:rPr>
          <w:color w:val="548DD4" w:themeColor="text2" w:themeTint="99"/>
        </w:rPr>
        <w:t xml:space="preserve">Group Quiz on graphing transformations of </w:t>
      </w:r>
      <w:r w:rsidR="008B220D" w:rsidRPr="008B220D">
        <w:rPr>
          <w:color w:val="548DD4" w:themeColor="text2" w:themeTint="99"/>
          <w:position w:val="-10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8pt" o:ole="">
            <v:imagedata r:id="rId5" o:title=""/>
          </v:shape>
          <o:OLEObject Type="Embed" ProgID="Equation.DSMT4" ShapeID="_x0000_i1025" DrawAspect="Content" ObjectID="_1524744669" r:id="rId6"/>
        </w:object>
      </w:r>
      <w:r w:rsidR="008B220D">
        <w:t xml:space="preserve"> </w:t>
      </w:r>
      <w:r>
        <w:t xml:space="preserve"> </w:t>
      </w:r>
    </w:p>
    <w:p w:rsidR="007C7EFA" w:rsidRPr="00A719E2" w:rsidRDefault="008B220D" w:rsidP="008B220D">
      <w:pPr>
        <w:ind w:left="720"/>
        <w:rPr>
          <w:b/>
          <w:sz w:val="28"/>
          <w:szCs w:val="28"/>
        </w:rPr>
      </w:pPr>
      <w:r>
        <w:tab/>
      </w:r>
      <w:r w:rsidR="003B5555">
        <w:t>4</w:t>
      </w:r>
      <w:r w:rsidR="003B5555" w:rsidRPr="003B5555">
        <w:rPr>
          <w:vertAlign w:val="superscript"/>
        </w:rPr>
        <w:t>th</w:t>
      </w:r>
      <w:r w:rsidR="003B5555">
        <w:t xml:space="preserve"> Period:  </w:t>
      </w:r>
      <w:r w:rsidR="007C7EFA" w:rsidRPr="007C7EFA">
        <w:t xml:space="preserve">p. </w:t>
      </w:r>
      <w:proofErr w:type="gramStart"/>
      <w:r w:rsidR="007C7EFA" w:rsidRPr="007C7EFA">
        <w:t>340  11</w:t>
      </w:r>
      <w:proofErr w:type="gramEnd"/>
      <w:r w:rsidR="007C7EFA" w:rsidRPr="007C7EFA">
        <w:t>-16</w:t>
      </w:r>
    </w:p>
    <w:p w:rsidR="0063622B" w:rsidRDefault="0063622B" w:rsidP="003B5555">
      <w:pPr>
        <w:rPr>
          <w:b/>
          <w:sz w:val="28"/>
          <w:szCs w:val="28"/>
        </w:rPr>
      </w:pPr>
    </w:p>
    <w:p w:rsidR="003B5555" w:rsidRPr="004E22C4" w:rsidRDefault="003B5555" w:rsidP="003B5555">
      <w:pPr>
        <w:rPr>
          <w:b/>
        </w:rPr>
      </w:pPr>
      <w:r w:rsidRPr="001D5974">
        <w:rPr>
          <w:b/>
          <w:sz w:val="28"/>
          <w:szCs w:val="28"/>
        </w:rPr>
        <w:t xml:space="preserve">Assignments for the week of </w:t>
      </w:r>
      <w:r>
        <w:rPr>
          <w:b/>
          <w:sz w:val="28"/>
          <w:szCs w:val="28"/>
        </w:rPr>
        <w:t>April 4-8</w:t>
      </w:r>
    </w:p>
    <w:p w:rsidR="003B5555" w:rsidRDefault="003B5555" w:rsidP="003B5555">
      <w:pPr>
        <w:numPr>
          <w:ilvl w:val="0"/>
          <w:numId w:val="5"/>
        </w:numPr>
      </w:pPr>
      <w:r w:rsidRPr="00DE513E">
        <w:t xml:space="preserve">Monday:  </w:t>
      </w:r>
      <w:r>
        <w:t>2</w:t>
      </w:r>
      <w:r w:rsidRPr="003B5555">
        <w:rPr>
          <w:vertAlign w:val="superscript"/>
        </w:rPr>
        <w:t>nd</w:t>
      </w:r>
      <w:r>
        <w:t xml:space="preserve"> Period:  </w:t>
      </w:r>
      <w:r w:rsidRPr="007C7EFA">
        <w:t>p. 340  11-16</w:t>
      </w:r>
      <w:r>
        <w:t>; p. 349  3-4, 9-12; p. 362  1-3; p. 364  16-26</w:t>
      </w:r>
    </w:p>
    <w:p w:rsidR="003B5555" w:rsidRPr="00825402" w:rsidRDefault="003B5555" w:rsidP="003B5555">
      <w:pPr>
        <w:ind w:left="720"/>
      </w:pPr>
      <w:r>
        <w:tab/>
        <w:t xml:space="preserve">     4</w:t>
      </w:r>
      <w:r w:rsidRPr="003B5555">
        <w:rPr>
          <w:vertAlign w:val="superscript"/>
        </w:rPr>
        <w:t>th</w:t>
      </w:r>
      <w:r>
        <w:t xml:space="preserve"> Period:  p. </w:t>
      </w:r>
      <w:proofErr w:type="gramStart"/>
      <w:r>
        <w:t>349  3</w:t>
      </w:r>
      <w:proofErr w:type="gramEnd"/>
      <w:r>
        <w:t>-4, 9-12; p. 362  1-3; p. 364  16-26</w:t>
      </w:r>
    </w:p>
    <w:p w:rsidR="003B5555" w:rsidRPr="00256EB3" w:rsidRDefault="003B5555" w:rsidP="003B5555">
      <w:pPr>
        <w:numPr>
          <w:ilvl w:val="0"/>
          <w:numId w:val="5"/>
        </w:numPr>
      </w:pPr>
      <w:r>
        <w:t>Tuesday:  TN Ready Test Practice</w:t>
      </w:r>
    </w:p>
    <w:p w:rsidR="003B5555" w:rsidRDefault="003B5555" w:rsidP="003B5555">
      <w:pPr>
        <w:numPr>
          <w:ilvl w:val="0"/>
          <w:numId w:val="5"/>
        </w:numPr>
      </w:pPr>
      <w:r w:rsidRPr="00B75F25">
        <w:t>Wednesday:</w:t>
      </w:r>
      <w:r>
        <w:t xml:space="preserve">  </w:t>
      </w:r>
      <w:r w:rsidRPr="003B5555">
        <w:t xml:space="preserve">p. </w:t>
      </w:r>
      <w:r>
        <w:t>354 7-9, 12-17;  p. 361  14-23;  p. 363  7;  p. 368  11-14</w:t>
      </w:r>
    </w:p>
    <w:p w:rsidR="003B5555" w:rsidRPr="001969A7" w:rsidRDefault="003B5555" w:rsidP="003B5555">
      <w:pPr>
        <w:numPr>
          <w:ilvl w:val="0"/>
          <w:numId w:val="5"/>
        </w:numPr>
      </w:pPr>
      <w:r>
        <w:t xml:space="preserve">Thursday:  p. 372  7-14;  p. 375  5-11;  p. 378  3-7 </w:t>
      </w:r>
    </w:p>
    <w:p w:rsidR="00FA7EB7" w:rsidRDefault="003B5555" w:rsidP="00FA7EB7">
      <w:pPr>
        <w:numPr>
          <w:ilvl w:val="0"/>
          <w:numId w:val="5"/>
        </w:numPr>
      </w:pPr>
      <w:r>
        <w:t xml:space="preserve">Friday:  </w:t>
      </w:r>
      <w:r w:rsidR="00FA7EB7">
        <w:t>Review for test: p. 341  9, 13, 14, 16;</w:t>
      </w:r>
      <w:r w:rsidR="00EF3F35">
        <w:t xml:space="preserve"> </w:t>
      </w:r>
      <w:r w:rsidR="00FA7EB7">
        <w:t xml:space="preserve">p. 355 1-10, 12, 14, 15, 17-19, 21, 22; p. 369  1, 5-47; </w:t>
      </w:r>
    </w:p>
    <w:p w:rsidR="003B5555" w:rsidRPr="00A719E2" w:rsidRDefault="00FA7EB7" w:rsidP="00FA7EB7">
      <w:pPr>
        <w:ind w:left="720"/>
        <w:rPr>
          <w:b/>
          <w:sz w:val="28"/>
          <w:szCs w:val="28"/>
        </w:rPr>
      </w:pPr>
      <w:r>
        <w:tab/>
      </w:r>
      <w:r>
        <w:tab/>
      </w:r>
      <w:r>
        <w:tab/>
        <w:t xml:space="preserve">    p. </w:t>
      </w:r>
      <w:proofErr w:type="gramStart"/>
      <w:r>
        <w:t>381  2a</w:t>
      </w:r>
      <w:proofErr w:type="gramEnd"/>
      <w:r>
        <w:t>-e, 3c-f, 4, 9 b-f, 11, 12</w:t>
      </w:r>
    </w:p>
    <w:p w:rsidR="0063622B" w:rsidRDefault="0063622B" w:rsidP="00416AAD">
      <w:pPr>
        <w:rPr>
          <w:b/>
          <w:sz w:val="28"/>
          <w:szCs w:val="28"/>
        </w:rPr>
      </w:pPr>
    </w:p>
    <w:p w:rsidR="00416AAD" w:rsidRPr="004E22C4" w:rsidRDefault="00416AAD" w:rsidP="00416AAD">
      <w:pPr>
        <w:rPr>
          <w:b/>
        </w:rPr>
      </w:pPr>
      <w:r w:rsidRPr="001D5974">
        <w:rPr>
          <w:b/>
          <w:sz w:val="28"/>
          <w:szCs w:val="28"/>
        </w:rPr>
        <w:t xml:space="preserve">Assignments for the week of </w:t>
      </w:r>
      <w:r>
        <w:rPr>
          <w:b/>
          <w:sz w:val="28"/>
          <w:szCs w:val="28"/>
        </w:rPr>
        <w:t>April 11-15</w:t>
      </w:r>
    </w:p>
    <w:p w:rsidR="00416AAD" w:rsidRPr="00825402" w:rsidRDefault="00416AAD" w:rsidP="00EF3F35">
      <w:pPr>
        <w:numPr>
          <w:ilvl w:val="0"/>
          <w:numId w:val="5"/>
        </w:numPr>
      </w:pPr>
      <w:r w:rsidRPr="00DE513E">
        <w:t xml:space="preserve">Monday:  </w:t>
      </w:r>
      <w:r>
        <w:t xml:space="preserve">Review for test: </w:t>
      </w:r>
      <w:r w:rsidR="00EF3F35">
        <w:t>Same problems as Friday</w:t>
      </w:r>
    </w:p>
    <w:p w:rsidR="00416AAD" w:rsidRDefault="00416AAD" w:rsidP="00416AAD">
      <w:pPr>
        <w:numPr>
          <w:ilvl w:val="0"/>
          <w:numId w:val="5"/>
        </w:numPr>
      </w:pPr>
      <w:r>
        <w:t xml:space="preserve">Tuesday: </w:t>
      </w:r>
      <w:r w:rsidRPr="00416AAD">
        <w:rPr>
          <w:color w:val="FF0000"/>
        </w:rPr>
        <w:t>Test on Exponential and Logarithmic Functions</w:t>
      </w:r>
    </w:p>
    <w:p w:rsidR="00416AAD" w:rsidRPr="00100DD6" w:rsidRDefault="00416AAD" w:rsidP="00416AAD">
      <w:pPr>
        <w:ind w:left="720"/>
      </w:pPr>
      <w:r>
        <w:tab/>
        <w:t xml:space="preserve">    </w:t>
      </w:r>
      <w:proofErr w:type="gramStart"/>
      <w:r>
        <w:t>WS  “</w:t>
      </w:r>
      <w:proofErr w:type="gramEnd"/>
      <w:r>
        <w:t>Finding the Inverse of Quadratic Functions”</w:t>
      </w:r>
    </w:p>
    <w:p w:rsidR="00416AAD" w:rsidRPr="00825402" w:rsidRDefault="00416AAD" w:rsidP="00416AAD">
      <w:pPr>
        <w:numPr>
          <w:ilvl w:val="0"/>
          <w:numId w:val="5"/>
        </w:numPr>
      </w:pPr>
      <w:r>
        <w:t>Wednes</w:t>
      </w:r>
      <w:r w:rsidRPr="00DE513E">
        <w:t xml:space="preserve">day:  </w:t>
      </w:r>
      <w:r>
        <w:t>WS Square Root and Cube Root Graphs; p. 390  21-25;  p. 396  11a, 13-15</w:t>
      </w:r>
    </w:p>
    <w:p w:rsidR="00416AAD" w:rsidRDefault="00416AAD" w:rsidP="00416AAD">
      <w:pPr>
        <w:numPr>
          <w:ilvl w:val="0"/>
          <w:numId w:val="5"/>
        </w:numPr>
      </w:pPr>
      <w:r>
        <w:t>Thur</w:t>
      </w:r>
      <w:r w:rsidRPr="00B75F25">
        <w:t>sday:</w:t>
      </w:r>
      <w:r>
        <w:t xml:space="preserve">  p. 393  11-16;  p. 398  1-7  </w:t>
      </w:r>
    </w:p>
    <w:p w:rsidR="00416AAD" w:rsidRPr="001969A7" w:rsidRDefault="00416AAD" w:rsidP="00416AAD">
      <w:pPr>
        <w:numPr>
          <w:ilvl w:val="0"/>
          <w:numId w:val="5"/>
        </w:numPr>
      </w:pPr>
      <w:r>
        <w:t>Friday:  p. 405 13-15;  p. 409  14-17;  p. 412  9-12</w:t>
      </w:r>
    </w:p>
    <w:p w:rsidR="0063622B" w:rsidRDefault="0063622B" w:rsidP="00EF3F35">
      <w:pPr>
        <w:rPr>
          <w:b/>
          <w:sz w:val="28"/>
          <w:szCs w:val="28"/>
        </w:rPr>
      </w:pPr>
    </w:p>
    <w:p w:rsidR="00EF3F35" w:rsidRPr="004E22C4" w:rsidRDefault="00EF3F35" w:rsidP="00EF3F35">
      <w:pPr>
        <w:rPr>
          <w:b/>
        </w:rPr>
      </w:pPr>
      <w:r w:rsidRPr="001D5974">
        <w:rPr>
          <w:b/>
          <w:sz w:val="28"/>
          <w:szCs w:val="28"/>
        </w:rPr>
        <w:t xml:space="preserve">Assignments for the week of </w:t>
      </w:r>
      <w:r>
        <w:rPr>
          <w:b/>
          <w:sz w:val="28"/>
          <w:szCs w:val="28"/>
        </w:rPr>
        <w:t>April 18-22</w:t>
      </w:r>
    </w:p>
    <w:p w:rsidR="00EF3F35" w:rsidRPr="00825402" w:rsidRDefault="00EF3F35" w:rsidP="00EF3F35">
      <w:pPr>
        <w:numPr>
          <w:ilvl w:val="0"/>
          <w:numId w:val="5"/>
        </w:numPr>
      </w:pPr>
      <w:r w:rsidRPr="00DE513E">
        <w:t xml:space="preserve">Monday:  </w:t>
      </w:r>
      <w:r>
        <w:t>WS Finding Inverses</w:t>
      </w:r>
    </w:p>
    <w:p w:rsidR="00EF3F35" w:rsidRDefault="00EF3F35" w:rsidP="00EF3F35">
      <w:pPr>
        <w:numPr>
          <w:ilvl w:val="0"/>
          <w:numId w:val="5"/>
        </w:numPr>
      </w:pPr>
      <w:r>
        <w:t xml:space="preserve">Tuesday: </w:t>
      </w:r>
      <w:r>
        <w:rPr>
          <w:color w:val="FF0000"/>
        </w:rPr>
        <w:t>Optional T</w:t>
      </w:r>
      <w:r w:rsidRPr="00416AAD">
        <w:rPr>
          <w:color w:val="FF0000"/>
        </w:rPr>
        <w:t xml:space="preserve">est </w:t>
      </w:r>
      <w:r>
        <w:rPr>
          <w:color w:val="FF0000"/>
        </w:rPr>
        <w:t>is due at the beginning of class.</w:t>
      </w:r>
    </w:p>
    <w:p w:rsidR="00EF3F35" w:rsidRDefault="00EF3F35" w:rsidP="00EF3F35">
      <w:pPr>
        <w:ind w:left="720"/>
      </w:pPr>
      <w:r>
        <w:tab/>
        <w:t xml:space="preserve">    Review for test on Graphing Roots and </w:t>
      </w:r>
      <w:r w:rsidR="007A5B5B">
        <w:t xml:space="preserve">Finding </w:t>
      </w:r>
      <w:r>
        <w:t>Inverses:</w:t>
      </w:r>
    </w:p>
    <w:p w:rsidR="00EF3F35" w:rsidRPr="00100DD6" w:rsidRDefault="00EF3F35" w:rsidP="00EF3F35">
      <w:pPr>
        <w:ind w:left="720"/>
      </w:pPr>
      <w:r>
        <w:tab/>
        <w:t xml:space="preserve">    p. </w:t>
      </w:r>
      <w:proofErr w:type="gramStart"/>
      <w:r>
        <w:t>399  2</w:t>
      </w:r>
      <w:proofErr w:type="gramEnd"/>
      <w:r>
        <w:t>, 3, 5-9, 11-15 and p. 413  1-7, 9-13, 15, 16</w:t>
      </w:r>
    </w:p>
    <w:p w:rsidR="00EF3F35" w:rsidRPr="0057335A" w:rsidRDefault="00EF3F35" w:rsidP="0057335A">
      <w:pPr>
        <w:numPr>
          <w:ilvl w:val="0"/>
          <w:numId w:val="5"/>
        </w:numPr>
        <w:rPr>
          <w:b/>
          <w:sz w:val="28"/>
          <w:szCs w:val="28"/>
        </w:rPr>
      </w:pPr>
      <w:r>
        <w:t>Wednes</w:t>
      </w:r>
      <w:r w:rsidRPr="00DE513E">
        <w:t xml:space="preserve">day:  </w:t>
      </w:r>
      <w:r w:rsidR="0057335A" w:rsidRPr="00E36306">
        <w:rPr>
          <w:color w:val="FF0000"/>
          <w:highlight w:val="yellow"/>
        </w:rPr>
        <w:t>TN Ready Algebra 2</w:t>
      </w:r>
      <w:r w:rsidR="0057335A">
        <w:rPr>
          <w:color w:val="FF0000"/>
          <w:highlight w:val="yellow"/>
        </w:rPr>
        <w:t xml:space="preserve"> Test</w:t>
      </w:r>
      <w:r w:rsidR="0057335A" w:rsidRPr="00E36306">
        <w:rPr>
          <w:color w:val="FF0000"/>
          <w:highlight w:val="yellow"/>
        </w:rPr>
        <w:t>, Part I</w:t>
      </w:r>
    </w:p>
    <w:p w:rsidR="00EF3F35" w:rsidRPr="00EF3F35" w:rsidRDefault="00EF3F35" w:rsidP="00EF3F35">
      <w:pPr>
        <w:ind w:left="720"/>
      </w:pPr>
      <w:r>
        <w:rPr>
          <w:color w:val="FF0000"/>
        </w:rPr>
        <w:tab/>
        <w:t xml:space="preserve">          </w:t>
      </w:r>
      <w:r w:rsidRPr="00EF3F35">
        <w:t>Continue Tuesday’s Review</w:t>
      </w:r>
    </w:p>
    <w:p w:rsidR="00EF3F35" w:rsidRDefault="00EF3F35" w:rsidP="00EF3F35">
      <w:pPr>
        <w:numPr>
          <w:ilvl w:val="0"/>
          <w:numId w:val="5"/>
        </w:numPr>
      </w:pPr>
      <w:r>
        <w:t>Thur</w:t>
      </w:r>
      <w:r w:rsidRPr="00B75F25">
        <w:t>sday:</w:t>
      </w:r>
      <w:r>
        <w:t xml:space="preserve">  </w:t>
      </w:r>
      <w:r w:rsidRPr="00EF3F35">
        <w:rPr>
          <w:color w:val="FF0000"/>
        </w:rPr>
        <w:t>Test on Graphing Roots and Finding Inverses</w:t>
      </w:r>
      <w:r>
        <w:t xml:space="preserve">  </w:t>
      </w:r>
    </w:p>
    <w:p w:rsidR="00EF3F35" w:rsidRPr="001969A7" w:rsidRDefault="00EF3F35" w:rsidP="00EF3F35">
      <w:pPr>
        <w:numPr>
          <w:ilvl w:val="0"/>
          <w:numId w:val="5"/>
        </w:numPr>
      </w:pPr>
      <w:r>
        <w:t xml:space="preserve">Friday:  p. 446  Try These A; p. 447  Try These B-C, 4, 5; p. 448  6, 7, 9-11 </w:t>
      </w:r>
    </w:p>
    <w:p w:rsidR="0063622B" w:rsidRDefault="0063622B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63622B" w:rsidRPr="001D5974" w:rsidRDefault="0063622B" w:rsidP="0063622B">
      <w:pPr>
        <w:jc w:val="center"/>
        <w:rPr>
          <w:b/>
          <w:sz w:val="32"/>
          <w:szCs w:val="32"/>
        </w:rPr>
      </w:pPr>
      <w:r w:rsidRPr="001D5974">
        <w:rPr>
          <w:b/>
          <w:sz w:val="32"/>
          <w:szCs w:val="32"/>
        </w:rPr>
        <w:lastRenderedPageBreak/>
        <w:t>ALGEBRA II ASSIGNMENTS</w:t>
      </w:r>
    </w:p>
    <w:p w:rsidR="0063622B" w:rsidRDefault="0063622B" w:rsidP="0063622B">
      <w:pPr>
        <w:rPr>
          <w:b/>
          <w:sz w:val="28"/>
          <w:szCs w:val="28"/>
        </w:rPr>
      </w:pPr>
    </w:p>
    <w:p w:rsidR="0063622B" w:rsidRPr="004E22C4" w:rsidRDefault="0063622B" w:rsidP="0063622B">
      <w:pPr>
        <w:rPr>
          <w:b/>
        </w:rPr>
      </w:pPr>
      <w:r w:rsidRPr="001D5974">
        <w:rPr>
          <w:b/>
          <w:sz w:val="28"/>
          <w:szCs w:val="28"/>
        </w:rPr>
        <w:t xml:space="preserve">Assignments for the week of </w:t>
      </w:r>
      <w:r w:rsidR="0057335A">
        <w:rPr>
          <w:b/>
          <w:sz w:val="28"/>
          <w:szCs w:val="28"/>
        </w:rPr>
        <w:t>April 25-29</w:t>
      </w:r>
    </w:p>
    <w:p w:rsidR="0063622B" w:rsidRPr="001969A7" w:rsidRDefault="0063622B" w:rsidP="0063622B">
      <w:pPr>
        <w:numPr>
          <w:ilvl w:val="0"/>
          <w:numId w:val="5"/>
        </w:numPr>
      </w:pPr>
      <w:r>
        <w:t>Monday:  p. 449  Try These A;  p. 450  Try These B, 2-4;  p. 451  Try These C;  p. 452  7-11, 12c</w:t>
      </w:r>
    </w:p>
    <w:p w:rsidR="0057335A" w:rsidRPr="0057335A" w:rsidRDefault="0057335A" w:rsidP="0057335A">
      <w:pPr>
        <w:numPr>
          <w:ilvl w:val="0"/>
          <w:numId w:val="5"/>
        </w:numPr>
      </w:pPr>
      <w:r>
        <w:t xml:space="preserve">Tuesday:  </w:t>
      </w:r>
      <w:proofErr w:type="spellStart"/>
      <w:r>
        <w:t>TNReady</w:t>
      </w:r>
      <w:proofErr w:type="spellEnd"/>
      <w:r>
        <w:t xml:space="preserve"> Review</w:t>
      </w:r>
    </w:p>
    <w:p w:rsidR="0057335A" w:rsidRPr="0057335A" w:rsidRDefault="0057335A" w:rsidP="0063622B">
      <w:pPr>
        <w:numPr>
          <w:ilvl w:val="0"/>
          <w:numId w:val="5"/>
        </w:numPr>
        <w:rPr>
          <w:b/>
          <w:sz w:val="28"/>
          <w:szCs w:val="28"/>
        </w:rPr>
      </w:pPr>
      <w:r>
        <w:t xml:space="preserve">Wednesday:  </w:t>
      </w:r>
      <w:r w:rsidRPr="00E36306">
        <w:rPr>
          <w:color w:val="FF0000"/>
          <w:highlight w:val="yellow"/>
        </w:rPr>
        <w:t>TN Ready Algebra 2</w:t>
      </w:r>
      <w:r>
        <w:rPr>
          <w:color w:val="FF0000"/>
          <w:highlight w:val="yellow"/>
        </w:rPr>
        <w:t xml:space="preserve"> Test</w:t>
      </w:r>
      <w:r w:rsidRPr="00E36306">
        <w:rPr>
          <w:color w:val="FF0000"/>
          <w:highlight w:val="yellow"/>
        </w:rPr>
        <w:t>, Part I</w:t>
      </w:r>
      <w:r>
        <w:rPr>
          <w:color w:val="FF0000"/>
          <w:highlight w:val="yellow"/>
        </w:rPr>
        <w:t>I</w:t>
      </w:r>
    </w:p>
    <w:p w:rsidR="0063622B" w:rsidRPr="00A719E2" w:rsidRDefault="0057335A" w:rsidP="0063622B">
      <w:pPr>
        <w:numPr>
          <w:ilvl w:val="0"/>
          <w:numId w:val="5"/>
        </w:numPr>
        <w:rPr>
          <w:b/>
          <w:sz w:val="28"/>
          <w:szCs w:val="28"/>
        </w:rPr>
      </w:pPr>
      <w:r>
        <w:t>Thurs</w:t>
      </w:r>
      <w:r w:rsidR="0063622B">
        <w:t>day:  p. 453  Try These A;  p. 454  Try These B;  p. 456  8-12;  p. 458  Try These A;  p. 460  8-11</w:t>
      </w:r>
    </w:p>
    <w:p w:rsidR="0063622B" w:rsidRPr="00A719E2" w:rsidRDefault="0063622B" w:rsidP="0063622B">
      <w:pPr>
        <w:numPr>
          <w:ilvl w:val="0"/>
          <w:numId w:val="5"/>
        </w:numPr>
        <w:rPr>
          <w:b/>
          <w:sz w:val="28"/>
          <w:szCs w:val="28"/>
        </w:rPr>
      </w:pPr>
      <w:r>
        <w:t xml:space="preserve">Friday:  </w:t>
      </w:r>
      <w:r w:rsidRPr="00186B44">
        <w:t>p. 464</w:t>
      </w:r>
      <w:r>
        <w:t xml:space="preserve">  Try These A-B, 4-6; p. 466  17-20</w:t>
      </w:r>
    </w:p>
    <w:p w:rsidR="009F125A" w:rsidRDefault="009F125A" w:rsidP="009F125A">
      <w:pPr>
        <w:rPr>
          <w:b/>
          <w:sz w:val="28"/>
          <w:szCs w:val="28"/>
        </w:rPr>
      </w:pPr>
    </w:p>
    <w:p w:rsidR="009F125A" w:rsidRPr="004E22C4" w:rsidRDefault="009F125A" w:rsidP="009F125A">
      <w:pPr>
        <w:rPr>
          <w:b/>
        </w:rPr>
      </w:pPr>
      <w:r w:rsidRPr="001D5974">
        <w:rPr>
          <w:b/>
          <w:sz w:val="28"/>
          <w:szCs w:val="28"/>
        </w:rPr>
        <w:t xml:space="preserve">Assignments for the week of </w:t>
      </w:r>
      <w:r>
        <w:rPr>
          <w:b/>
          <w:sz w:val="28"/>
          <w:szCs w:val="28"/>
        </w:rPr>
        <w:t>May 2-6</w:t>
      </w:r>
    </w:p>
    <w:p w:rsidR="009F125A" w:rsidRPr="001969A7" w:rsidRDefault="009F125A" w:rsidP="009F125A">
      <w:pPr>
        <w:numPr>
          <w:ilvl w:val="0"/>
          <w:numId w:val="5"/>
        </w:numPr>
      </w:pPr>
      <w:r>
        <w:t>Monday:  Review for test:</w:t>
      </w:r>
      <w:r w:rsidR="0061392D">
        <w:t xml:space="preserve">  </w:t>
      </w:r>
      <w:r>
        <w:t>p. 461  1-20 and p. 471  1-6</w:t>
      </w:r>
    </w:p>
    <w:p w:rsidR="009F125A" w:rsidRPr="009F125A" w:rsidRDefault="009F125A" w:rsidP="009F125A">
      <w:pPr>
        <w:numPr>
          <w:ilvl w:val="0"/>
          <w:numId w:val="5"/>
        </w:numPr>
      </w:pPr>
      <w:r>
        <w:t xml:space="preserve">Tuesday:  </w:t>
      </w:r>
      <w:r>
        <w:rPr>
          <w:color w:val="FF0000"/>
        </w:rPr>
        <w:t>Test on Rational Functions</w:t>
      </w:r>
    </w:p>
    <w:p w:rsidR="009F125A" w:rsidRPr="009F125A" w:rsidRDefault="009F125A" w:rsidP="009F125A">
      <w:pPr>
        <w:ind w:left="720"/>
      </w:pPr>
      <w:r>
        <w:rPr>
          <w:color w:val="FF0000"/>
        </w:rPr>
        <w:tab/>
        <w:t xml:space="preserve">     </w:t>
      </w:r>
      <w:r w:rsidRPr="009F125A">
        <w:t>Review 30-60-90 and 45-45-90 triangle side relationships</w:t>
      </w:r>
    </w:p>
    <w:p w:rsidR="009F125A" w:rsidRPr="00D164D6" w:rsidRDefault="009F125A" w:rsidP="009F125A">
      <w:pPr>
        <w:numPr>
          <w:ilvl w:val="0"/>
          <w:numId w:val="5"/>
        </w:numPr>
        <w:rPr>
          <w:b/>
          <w:sz w:val="28"/>
          <w:szCs w:val="28"/>
        </w:rPr>
      </w:pPr>
      <w:r>
        <w:t>Wednesday</w:t>
      </w:r>
      <w:r w:rsidR="00D164D6">
        <w:t xml:space="preserve">:  p.480 14,17,21; p.482 8-10; p.484 17,18; p.488 </w:t>
      </w:r>
      <w:proofErr w:type="spellStart"/>
      <w:r w:rsidR="00D164D6">
        <w:t>TryThese</w:t>
      </w:r>
      <w:proofErr w:type="spellEnd"/>
      <w:r w:rsidR="00D164D6">
        <w:t xml:space="preserve"> A-C;  p.489 2-6;  p. 491 Try E-H</w:t>
      </w:r>
    </w:p>
    <w:p w:rsidR="009F125A" w:rsidRPr="00A719E2" w:rsidRDefault="009F125A" w:rsidP="009F125A">
      <w:pPr>
        <w:numPr>
          <w:ilvl w:val="0"/>
          <w:numId w:val="5"/>
        </w:numPr>
        <w:rPr>
          <w:b/>
          <w:sz w:val="28"/>
          <w:szCs w:val="28"/>
        </w:rPr>
      </w:pPr>
      <w:r>
        <w:t xml:space="preserve">Thursday:  </w:t>
      </w:r>
      <w:r w:rsidR="00D164D6">
        <w:t>Worksheet and p. 498  9-13</w:t>
      </w:r>
    </w:p>
    <w:p w:rsidR="009F125A" w:rsidRPr="00A719E2" w:rsidRDefault="009F125A" w:rsidP="009F125A">
      <w:pPr>
        <w:numPr>
          <w:ilvl w:val="0"/>
          <w:numId w:val="5"/>
        </w:numPr>
        <w:rPr>
          <w:b/>
          <w:sz w:val="28"/>
          <w:szCs w:val="28"/>
        </w:rPr>
      </w:pPr>
      <w:r>
        <w:t xml:space="preserve">Friday:  </w:t>
      </w:r>
      <w:r w:rsidR="00D164D6">
        <w:t xml:space="preserve">p.514 9-12;  p.517 </w:t>
      </w:r>
      <w:proofErr w:type="spellStart"/>
      <w:r w:rsidR="00D164D6">
        <w:t>TryTheseA</w:t>
      </w:r>
      <w:proofErr w:type="spellEnd"/>
      <w:r w:rsidR="00FD20DC">
        <w:t xml:space="preserve">;  p.519 </w:t>
      </w:r>
      <w:proofErr w:type="spellStart"/>
      <w:r w:rsidR="00FD20DC">
        <w:t>Try</w:t>
      </w:r>
      <w:r w:rsidR="00D164D6">
        <w:t>TheseB</w:t>
      </w:r>
      <w:proofErr w:type="spellEnd"/>
      <w:r w:rsidR="00D164D6">
        <w:t>-C, 9, 10;  p.520 14-19</w:t>
      </w:r>
    </w:p>
    <w:p w:rsidR="00306C63" w:rsidRDefault="00306C63" w:rsidP="00306C63">
      <w:pPr>
        <w:rPr>
          <w:b/>
          <w:sz w:val="28"/>
          <w:szCs w:val="28"/>
        </w:rPr>
      </w:pPr>
    </w:p>
    <w:p w:rsidR="00306C63" w:rsidRPr="004E22C4" w:rsidRDefault="00306C63" w:rsidP="00306C63">
      <w:pPr>
        <w:rPr>
          <w:b/>
        </w:rPr>
      </w:pPr>
      <w:r w:rsidRPr="001D5974">
        <w:rPr>
          <w:b/>
          <w:sz w:val="28"/>
          <w:szCs w:val="28"/>
        </w:rPr>
        <w:t xml:space="preserve">Assignments for the week of </w:t>
      </w:r>
      <w:r>
        <w:rPr>
          <w:b/>
          <w:sz w:val="28"/>
          <w:szCs w:val="28"/>
        </w:rPr>
        <w:t>May 9-13</w:t>
      </w:r>
    </w:p>
    <w:p w:rsidR="00306C63" w:rsidRDefault="00306C63" w:rsidP="00306C63">
      <w:pPr>
        <w:numPr>
          <w:ilvl w:val="0"/>
          <w:numId w:val="5"/>
        </w:numPr>
      </w:pPr>
      <w:r>
        <w:t>Monday:  p. 526  Try These D, 14-20</w:t>
      </w:r>
    </w:p>
    <w:p w:rsidR="00306C63" w:rsidRPr="001969A7" w:rsidRDefault="00306C63" w:rsidP="00306C63">
      <w:pPr>
        <w:ind w:left="720"/>
      </w:pPr>
      <w:r>
        <w:tab/>
        <w:t xml:space="preserve">    WS Inverse Trig Functions</w:t>
      </w:r>
    </w:p>
    <w:p w:rsidR="00306C63" w:rsidRDefault="00306C63" w:rsidP="00306C63">
      <w:pPr>
        <w:numPr>
          <w:ilvl w:val="0"/>
          <w:numId w:val="5"/>
        </w:numPr>
      </w:pPr>
      <w:r>
        <w:t xml:space="preserve">Tuesday:  </w:t>
      </w:r>
      <w:r>
        <w:rPr>
          <w:color w:val="FF0000"/>
        </w:rPr>
        <w:t>Test on The Unit Circle</w:t>
      </w:r>
      <w:r>
        <w:t xml:space="preserve"> </w:t>
      </w:r>
    </w:p>
    <w:p w:rsidR="00306C63" w:rsidRPr="009F125A" w:rsidRDefault="00306C63" w:rsidP="00306C63">
      <w:pPr>
        <w:ind w:left="720"/>
      </w:pPr>
      <w:r>
        <w:tab/>
        <w:t xml:space="preserve">     WS Right Triangle Trig, Law of Sines</w:t>
      </w:r>
    </w:p>
    <w:p w:rsidR="00666E6E" w:rsidRPr="00666E6E" w:rsidRDefault="00306C63" w:rsidP="00306C63">
      <w:pPr>
        <w:numPr>
          <w:ilvl w:val="0"/>
          <w:numId w:val="5"/>
        </w:numPr>
        <w:rPr>
          <w:b/>
          <w:sz w:val="28"/>
          <w:szCs w:val="28"/>
        </w:rPr>
      </w:pPr>
      <w:r>
        <w:t xml:space="preserve">Wednesday:  </w:t>
      </w:r>
      <w:r w:rsidR="00666E6E">
        <w:t xml:space="preserve">WS Law of Sines </w:t>
      </w:r>
    </w:p>
    <w:p w:rsidR="00306C63" w:rsidRPr="00D164D6" w:rsidRDefault="00666E6E" w:rsidP="00666E6E">
      <w:pPr>
        <w:ind w:left="720"/>
        <w:rPr>
          <w:b/>
          <w:sz w:val="28"/>
          <w:szCs w:val="28"/>
        </w:rPr>
      </w:pPr>
      <w:r>
        <w:tab/>
        <w:t xml:space="preserve">          </w:t>
      </w:r>
      <w:r w:rsidR="00306C63">
        <w:t>WS Review for test</w:t>
      </w:r>
    </w:p>
    <w:p w:rsidR="00306C63" w:rsidRPr="00A719E2" w:rsidRDefault="00306C63" w:rsidP="00306C63">
      <w:pPr>
        <w:numPr>
          <w:ilvl w:val="0"/>
          <w:numId w:val="5"/>
        </w:numPr>
        <w:rPr>
          <w:b/>
          <w:sz w:val="28"/>
          <w:szCs w:val="28"/>
        </w:rPr>
      </w:pPr>
      <w:r>
        <w:t xml:space="preserve">Thursday: </w:t>
      </w:r>
      <w:r w:rsidR="00666E6E">
        <w:t>WS Review for test</w:t>
      </w:r>
    </w:p>
    <w:p w:rsidR="00306C63" w:rsidRPr="00A719E2" w:rsidRDefault="00306C63" w:rsidP="00306C63">
      <w:pPr>
        <w:numPr>
          <w:ilvl w:val="0"/>
          <w:numId w:val="5"/>
        </w:numPr>
        <w:rPr>
          <w:b/>
          <w:sz w:val="28"/>
          <w:szCs w:val="28"/>
        </w:rPr>
      </w:pPr>
      <w:r>
        <w:t xml:space="preserve">Friday:  </w:t>
      </w:r>
      <w:r w:rsidR="00666E6E">
        <w:rPr>
          <w:color w:val="FF0000"/>
        </w:rPr>
        <w:t>Test on Trigonometry</w:t>
      </w:r>
    </w:p>
    <w:p w:rsidR="00666E6E" w:rsidRDefault="00666E6E" w:rsidP="00666E6E">
      <w:pPr>
        <w:rPr>
          <w:b/>
          <w:sz w:val="28"/>
          <w:szCs w:val="28"/>
        </w:rPr>
      </w:pPr>
    </w:p>
    <w:p w:rsidR="00666E6E" w:rsidRPr="004E22C4" w:rsidRDefault="00666E6E" w:rsidP="00666E6E">
      <w:pPr>
        <w:rPr>
          <w:b/>
        </w:rPr>
      </w:pPr>
      <w:r>
        <w:rPr>
          <w:b/>
          <w:sz w:val="28"/>
          <w:szCs w:val="28"/>
        </w:rPr>
        <w:t xml:space="preserve">Planned </w:t>
      </w:r>
      <w:r w:rsidRPr="001D5974">
        <w:rPr>
          <w:b/>
          <w:sz w:val="28"/>
          <w:szCs w:val="28"/>
        </w:rPr>
        <w:t xml:space="preserve">Assignments for the week of </w:t>
      </w:r>
      <w:r>
        <w:rPr>
          <w:b/>
          <w:sz w:val="28"/>
          <w:szCs w:val="28"/>
        </w:rPr>
        <w:t>May 16-20</w:t>
      </w:r>
    </w:p>
    <w:p w:rsidR="00666E6E" w:rsidRPr="001969A7" w:rsidRDefault="00666E6E" w:rsidP="00666E6E">
      <w:pPr>
        <w:numPr>
          <w:ilvl w:val="0"/>
          <w:numId w:val="5"/>
        </w:numPr>
      </w:pPr>
      <w:r>
        <w:t>Monday:  WS 15.1, 15.2, 15.3</w:t>
      </w:r>
    </w:p>
    <w:p w:rsidR="00666E6E" w:rsidRPr="009F125A" w:rsidRDefault="00666E6E" w:rsidP="00666E6E">
      <w:pPr>
        <w:numPr>
          <w:ilvl w:val="0"/>
          <w:numId w:val="5"/>
        </w:numPr>
      </w:pPr>
      <w:r>
        <w:t>Tuesday:  WS 15.4, 15.5</w:t>
      </w:r>
    </w:p>
    <w:p w:rsidR="00666E6E" w:rsidRPr="00D164D6" w:rsidRDefault="00666E6E" w:rsidP="00666E6E">
      <w:pPr>
        <w:numPr>
          <w:ilvl w:val="0"/>
          <w:numId w:val="5"/>
        </w:numPr>
        <w:rPr>
          <w:b/>
          <w:sz w:val="28"/>
          <w:szCs w:val="28"/>
        </w:rPr>
      </w:pPr>
      <w:r>
        <w:t>Wednesday:  WS 341, 347</w:t>
      </w:r>
    </w:p>
    <w:p w:rsidR="00666E6E" w:rsidRPr="00A719E2" w:rsidRDefault="00666E6E" w:rsidP="00666E6E">
      <w:pPr>
        <w:numPr>
          <w:ilvl w:val="0"/>
          <w:numId w:val="5"/>
        </w:numPr>
        <w:rPr>
          <w:b/>
          <w:sz w:val="28"/>
          <w:szCs w:val="28"/>
        </w:rPr>
      </w:pPr>
      <w:r>
        <w:t xml:space="preserve">Thursday: </w:t>
      </w:r>
      <w:r>
        <w:rPr>
          <w:color w:val="FF0000"/>
        </w:rPr>
        <w:t>Test on Probability and Statistics</w:t>
      </w:r>
    </w:p>
    <w:p w:rsidR="00666E6E" w:rsidRPr="00666E6E" w:rsidRDefault="00666E6E" w:rsidP="00666E6E">
      <w:pPr>
        <w:numPr>
          <w:ilvl w:val="0"/>
          <w:numId w:val="5"/>
        </w:numPr>
        <w:rPr>
          <w:b/>
          <w:sz w:val="28"/>
          <w:szCs w:val="28"/>
        </w:rPr>
      </w:pPr>
      <w:r>
        <w:t>Friday:  2</w:t>
      </w:r>
      <w:r w:rsidRPr="00666E6E">
        <w:rPr>
          <w:vertAlign w:val="superscript"/>
        </w:rPr>
        <w:t>nd</w:t>
      </w:r>
      <w:r>
        <w:t xml:space="preserve"> Pd. Senior Awards Program</w:t>
      </w:r>
    </w:p>
    <w:p w:rsidR="00666E6E" w:rsidRPr="00A719E2" w:rsidRDefault="00666E6E" w:rsidP="00666E6E">
      <w:pPr>
        <w:ind w:left="720"/>
        <w:rPr>
          <w:b/>
          <w:sz w:val="28"/>
          <w:szCs w:val="28"/>
        </w:rPr>
      </w:pPr>
      <w:r>
        <w:tab/>
        <w:t xml:space="preserve">  4</w:t>
      </w:r>
      <w:r w:rsidRPr="00666E6E">
        <w:rPr>
          <w:vertAlign w:val="superscript"/>
        </w:rPr>
        <w:t>th</w:t>
      </w:r>
      <w:r>
        <w:t xml:space="preserve"> Pd. Exam Review</w:t>
      </w:r>
    </w:p>
    <w:p w:rsidR="00416AAD" w:rsidRPr="00416AAD" w:rsidRDefault="00416AAD" w:rsidP="00416AAD">
      <w:pPr>
        <w:ind w:left="720"/>
        <w:rPr>
          <w:rFonts w:ascii="Monotype Corsiva" w:hAnsi="Monotype Corsiva"/>
          <w:b/>
          <w:sz w:val="36"/>
          <w:szCs w:val="36"/>
        </w:rPr>
      </w:pPr>
    </w:p>
    <w:p w:rsidR="00EC76F4" w:rsidRDefault="00666E6E" w:rsidP="00416AAD">
      <w:pPr>
        <w:jc w:val="center"/>
        <w:rPr>
          <w:rFonts w:ascii="Monotype Corsiva" w:hAnsi="Monotype Corsiva"/>
          <w:b/>
          <w:sz w:val="36"/>
          <w:szCs w:val="36"/>
        </w:rPr>
      </w:pPr>
      <w:r>
        <w:rPr>
          <w:rFonts w:ascii="Monotype Corsiva" w:hAnsi="Monotype Corsiva"/>
          <w:b/>
          <w:sz w:val="36"/>
          <w:szCs w:val="36"/>
        </w:rPr>
        <w:t>2</w:t>
      </w:r>
      <w:r w:rsidRPr="00666E6E">
        <w:rPr>
          <w:rFonts w:ascii="Monotype Corsiva" w:hAnsi="Monotype Corsiva"/>
          <w:b/>
          <w:sz w:val="36"/>
          <w:szCs w:val="36"/>
          <w:vertAlign w:val="superscript"/>
        </w:rPr>
        <w:t>nd</w:t>
      </w:r>
      <w:r>
        <w:rPr>
          <w:rFonts w:ascii="Monotype Corsiva" w:hAnsi="Monotype Corsiva"/>
          <w:b/>
          <w:sz w:val="36"/>
          <w:szCs w:val="36"/>
        </w:rPr>
        <w:t xml:space="preserve"> Period Exam will be on Thursday, May 26.</w:t>
      </w:r>
    </w:p>
    <w:p w:rsidR="00666E6E" w:rsidRDefault="00666E6E" w:rsidP="00416AAD">
      <w:pPr>
        <w:jc w:val="center"/>
        <w:rPr>
          <w:rFonts w:ascii="Monotype Corsiva" w:hAnsi="Monotype Corsiva"/>
          <w:b/>
          <w:sz w:val="36"/>
          <w:szCs w:val="36"/>
        </w:rPr>
      </w:pPr>
      <w:r>
        <w:rPr>
          <w:rFonts w:ascii="Monotype Corsiva" w:hAnsi="Monotype Corsiva"/>
          <w:b/>
          <w:sz w:val="36"/>
          <w:szCs w:val="36"/>
        </w:rPr>
        <w:t>4</w:t>
      </w:r>
      <w:r w:rsidRPr="00666E6E">
        <w:rPr>
          <w:rFonts w:ascii="Monotype Corsiva" w:hAnsi="Monotype Corsiva"/>
          <w:b/>
          <w:sz w:val="36"/>
          <w:szCs w:val="36"/>
          <w:vertAlign w:val="superscript"/>
        </w:rPr>
        <w:t>th</w:t>
      </w:r>
      <w:r>
        <w:rPr>
          <w:rFonts w:ascii="Monotype Corsiva" w:hAnsi="Monotype Corsiva"/>
          <w:b/>
          <w:sz w:val="36"/>
          <w:szCs w:val="36"/>
        </w:rPr>
        <w:t xml:space="preserve"> Period Exam will be on Wednesday, May 25.</w:t>
      </w:r>
    </w:p>
    <w:p w:rsidR="003B5555" w:rsidRDefault="003B5555" w:rsidP="00EC76F4">
      <w:pPr>
        <w:jc w:val="center"/>
        <w:rPr>
          <w:rFonts w:ascii="Cornerstone" w:hAnsi="Cornerstone"/>
          <w:i/>
          <w:color w:val="0000FF"/>
        </w:rPr>
      </w:pPr>
    </w:p>
    <w:p w:rsidR="00FC51ED" w:rsidRDefault="005F4E4A" w:rsidP="00EC76F4">
      <w:pPr>
        <w:jc w:val="center"/>
        <w:rPr>
          <w:rFonts w:ascii="Cornerstone" w:hAnsi="Cornerstone"/>
          <w:color w:val="0000FF"/>
          <w:sz w:val="36"/>
          <w:szCs w:val="36"/>
          <w:highlight w:val="yellow"/>
        </w:rPr>
      </w:pPr>
      <w:r>
        <w:rPr>
          <w:rFonts w:ascii="Cornerstone" w:hAnsi="Cornerstone"/>
          <w:i/>
          <w:color w:val="0000FF"/>
        </w:rPr>
        <w:t xml:space="preserve">Please bring </w:t>
      </w:r>
      <w:r w:rsidR="00EC76F4" w:rsidRPr="008925CB">
        <w:rPr>
          <w:rFonts w:ascii="Cornerstone" w:hAnsi="Cornerstone"/>
          <w:i/>
          <w:color w:val="0000FF"/>
        </w:rPr>
        <w:t>in the $5 Math fee</w:t>
      </w:r>
      <w:r w:rsidR="00EC76F4">
        <w:rPr>
          <w:rFonts w:ascii="Cornerstone" w:hAnsi="Cornerstone"/>
          <w:i/>
          <w:color w:val="0000FF"/>
        </w:rPr>
        <w:t>.  Thank you!</w:t>
      </w:r>
    </w:p>
    <w:sectPr w:rsidR="00FC51ED" w:rsidSect="0099265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ornerstone">
    <w:altName w:val="Times New Roman"/>
    <w:charset w:val="00"/>
    <w:family w:val="auto"/>
    <w:pitch w:val="variable"/>
    <w:sig w:usb0="00000083" w:usb1="00000000" w:usb2="00000000" w:usb3="00000000" w:csb0="00000009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363667"/>
    <w:multiLevelType w:val="hybridMultilevel"/>
    <w:tmpl w:val="8586FE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B5D2436"/>
    <w:multiLevelType w:val="hybridMultilevel"/>
    <w:tmpl w:val="A1188C2A"/>
    <w:lvl w:ilvl="0" w:tplc="8A78C10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E567536"/>
    <w:multiLevelType w:val="hybridMultilevel"/>
    <w:tmpl w:val="028039D0"/>
    <w:lvl w:ilvl="0" w:tplc="60BC89B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4"/>
        <w:szCs w:val="24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501E4254"/>
    <w:multiLevelType w:val="hybridMultilevel"/>
    <w:tmpl w:val="83E8DD2C"/>
    <w:lvl w:ilvl="0" w:tplc="992A51E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4"/>
        <w:szCs w:val="24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62DC4E4D"/>
    <w:multiLevelType w:val="hybridMultilevel"/>
    <w:tmpl w:val="70AAB908"/>
    <w:lvl w:ilvl="0" w:tplc="7AE2B426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900"/>
        </w:tabs>
        <w:ind w:left="69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620"/>
        </w:tabs>
        <w:ind w:left="76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340"/>
        </w:tabs>
        <w:ind w:left="8340" w:hanging="360"/>
      </w:pPr>
      <w:rPr>
        <w:rFonts w:ascii="Wingdings" w:hAnsi="Wingdings" w:hint="default"/>
      </w:rPr>
    </w:lvl>
  </w:abstractNum>
  <w:abstractNum w:abstractNumId="5">
    <w:nsid w:val="6C320005"/>
    <w:multiLevelType w:val="hybridMultilevel"/>
    <w:tmpl w:val="A5A652D2"/>
    <w:lvl w:ilvl="0" w:tplc="A6E6715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5"/>
  </w:num>
  <w:num w:numId="8">
    <w:abstractNumId w:val="4"/>
  </w:num>
  <w:num w:numId="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noPunctuationKerning/>
  <w:characterSpacingControl w:val="doNotCompress"/>
  <w:compat/>
  <w:rsids>
    <w:rsidRoot w:val="00D27E29"/>
    <w:rsid w:val="0000260D"/>
    <w:rsid w:val="00004E3A"/>
    <w:rsid w:val="00005C7D"/>
    <w:rsid w:val="00012F94"/>
    <w:rsid w:val="00016257"/>
    <w:rsid w:val="0003092B"/>
    <w:rsid w:val="00035676"/>
    <w:rsid w:val="000476E9"/>
    <w:rsid w:val="00051BB5"/>
    <w:rsid w:val="000765C0"/>
    <w:rsid w:val="000B0C7B"/>
    <w:rsid w:val="000B4610"/>
    <w:rsid w:val="000C3817"/>
    <w:rsid w:val="000D2D37"/>
    <w:rsid w:val="000D38CA"/>
    <w:rsid w:val="000E556B"/>
    <w:rsid w:val="000E7488"/>
    <w:rsid w:val="000E7808"/>
    <w:rsid w:val="000E7DE0"/>
    <w:rsid w:val="000F169E"/>
    <w:rsid w:val="00100DD6"/>
    <w:rsid w:val="00104FFB"/>
    <w:rsid w:val="00115302"/>
    <w:rsid w:val="0012038E"/>
    <w:rsid w:val="00125782"/>
    <w:rsid w:val="001343B5"/>
    <w:rsid w:val="00143FD8"/>
    <w:rsid w:val="00155F1A"/>
    <w:rsid w:val="00166A19"/>
    <w:rsid w:val="00186B44"/>
    <w:rsid w:val="001963BD"/>
    <w:rsid w:val="001969A7"/>
    <w:rsid w:val="001B76E0"/>
    <w:rsid w:val="001C4916"/>
    <w:rsid w:val="001C579B"/>
    <w:rsid w:val="001D497D"/>
    <w:rsid w:val="001D5974"/>
    <w:rsid w:val="001E7C46"/>
    <w:rsid w:val="001F231A"/>
    <w:rsid w:val="001F556A"/>
    <w:rsid w:val="00205B99"/>
    <w:rsid w:val="00223140"/>
    <w:rsid w:val="0022715E"/>
    <w:rsid w:val="00235191"/>
    <w:rsid w:val="00241EA9"/>
    <w:rsid w:val="002454BF"/>
    <w:rsid w:val="002468A7"/>
    <w:rsid w:val="002513E2"/>
    <w:rsid w:val="00256EB3"/>
    <w:rsid w:val="002621D5"/>
    <w:rsid w:val="002657C3"/>
    <w:rsid w:val="00277A84"/>
    <w:rsid w:val="00290671"/>
    <w:rsid w:val="00290CE1"/>
    <w:rsid w:val="00296403"/>
    <w:rsid w:val="0029677D"/>
    <w:rsid w:val="002A0288"/>
    <w:rsid w:val="002B11F6"/>
    <w:rsid w:val="002C3555"/>
    <w:rsid w:val="002C425E"/>
    <w:rsid w:val="002C5FF7"/>
    <w:rsid w:val="002E5728"/>
    <w:rsid w:val="002F2F90"/>
    <w:rsid w:val="0030572B"/>
    <w:rsid w:val="00306C63"/>
    <w:rsid w:val="003233C0"/>
    <w:rsid w:val="00326CDA"/>
    <w:rsid w:val="00333474"/>
    <w:rsid w:val="00336160"/>
    <w:rsid w:val="0035105A"/>
    <w:rsid w:val="00355D63"/>
    <w:rsid w:val="00362466"/>
    <w:rsid w:val="00367828"/>
    <w:rsid w:val="00391867"/>
    <w:rsid w:val="003A09FA"/>
    <w:rsid w:val="003A4CB6"/>
    <w:rsid w:val="003B0CDF"/>
    <w:rsid w:val="003B5464"/>
    <w:rsid w:val="003B5555"/>
    <w:rsid w:val="003B692A"/>
    <w:rsid w:val="003B743E"/>
    <w:rsid w:val="003B7FC2"/>
    <w:rsid w:val="003D14C1"/>
    <w:rsid w:val="003D69BD"/>
    <w:rsid w:val="003D6F75"/>
    <w:rsid w:val="003E1434"/>
    <w:rsid w:val="003F65EB"/>
    <w:rsid w:val="003F6724"/>
    <w:rsid w:val="00404F81"/>
    <w:rsid w:val="004135E5"/>
    <w:rsid w:val="00416AAD"/>
    <w:rsid w:val="00426DA4"/>
    <w:rsid w:val="00447E3F"/>
    <w:rsid w:val="00450EF1"/>
    <w:rsid w:val="0045585E"/>
    <w:rsid w:val="00470575"/>
    <w:rsid w:val="00474DAA"/>
    <w:rsid w:val="004876B6"/>
    <w:rsid w:val="00490648"/>
    <w:rsid w:val="00491426"/>
    <w:rsid w:val="004955F1"/>
    <w:rsid w:val="004C1F9F"/>
    <w:rsid w:val="004C56E5"/>
    <w:rsid w:val="004D4C60"/>
    <w:rsid w:val="004D52FE"/>
    <w:rsid w:val="004D56B3"/>
    <w:rsid w:val="004D68C5"/>
    <w:rsid w:val="004E2DE2"/>
    <w:rsid w:val="004E3DCF"/>
    <w:rsid w:val="004E7B42"/>
    <w:rsid w:val="005009FD"/>
    <w:rsid w:val="005234A9"/>
    <w:rsid w:val="00531E78"/>
    <w:rsid w:val="0054574D"/>
    <w:rsid w:val="0055521D"/>
    <w:rsid w:val="00564809"/>
    <w:rsid w:val="0057335A"/>
    <w:rsid w:val="00576FF3"/>
    <w:rsid w:val="00580CC5"/>
    <w:rsid w:val="00580E2C"/>
    <w:rsid w:val="0058182C"/>
    <w:rsid w:val="005C5FF7"/>
    <w:rsid w:val="005C6344"/>
    <w:rsid w:val="005C7F07"/>
    <w:rsid w:val="005D0E03"/>
    <w:rsid w:val="005D59D1"/>
    <w:rsid w:val="005F16F6"/>
    <w:rsid w:val="005F3769"/>
    <w:rsid w:val="005F4E4A"/>
    <w:rsid w:val="005F53D5"/>
    <w:rsid w:val="00610949"/>
    <w:rsid w:val="0061276D"/>
    <w:rsid w:val="0061392D"/>
    <w:rsid w:val="0062123A"/>
    <w:rsid w:val="006253F3"/>
    <w:rsid w:val="0063622B"/>
    <w:rsid w:val="006365D4"/>
    <w:rsid w:val="00640EAC"/>
    <w:rsid w:val="00663C0B"/>
    <w:rsid w:val="00666E6E"/>
    <w:rsid w:val="00696017"/>
    <w:rsid w:val="006A3672"/>
    <w:rsid w:val="006A5CB1"/>
    <w:rsid w:val="006C5863"/>
    <w:rsid w:val="006D2356"/>
    <w:rsid w:val="006D336C"/>
    <w:rsid w:val="006D4B33"/>
    <w:rsid w:val="0070145F"/>
    <w:rsid w:val="00704FB0"/>
    <w:rsid w:val="00714CC4"/>
    <w:rsid w:val="007176F2"/>
    <w:rsid w:val="00721D6B"/>
    <w:rsid w:val="007226F8"/>
    <w:rsid w:val="007509A0"/>
    <w:rsid w:val="007A3D7D"/>
    <w:rsid w:val="007A5B5B"/>
    <w:rsid w:val="007A7B5F"/>
    <w:rsid w:val="007C7EFA"/>
    <w:rsid w:val="007E4C0C"/>
    <w:rsid w:val="007E5461"/>
    <w:rsid w:val="007F5971"/>
    <w:rsid w:val="00802346"/>
    <w:rsid w:val="00803F0D"/>
    <w:rsid w:val="0080544A"/>
    <w:rsid w:val="00812813"/>
    <w:rsid w:val="0082220D"/>
    <w:rsid w:val="00822AFF"/>
    <w:rsid w:val="00825402"/>
    <w:rsid w:val="00833567"/>
    <w:rsid w:val="0083588A"/>
    <w:rsid w:val="00850326"/>
    <w:rsid w:val="00853144"/>
    <w:rsid w:val="00863F12"/>
    <w:rsid w:val="008925CB"/>
    <w:rsid w:val="00896CE9"/>
    <w:rsid w:val="008B0570"/>
    <w:rsid w:val="008B0FA7"/>
    <w:rsid w:val="008B220D"/>
    <w:rsid w:val="008C4EAF"/>
    <w:rsid w:val="008D377F"/>
    <w:rsid w:val="008E3633"/>
    <w:rsid w:val="008E419E"/>
    <w:rsid w:val="00911D53"/>
    <w:rsid w:val="00912569"/>
    <w:rsid w:val="00921B73"/>
    <w:rsid w:val="00936FA5"/>
    <w:rsid w:val="00937941"/>
    <w:rsid w:val="00940696"/>
    <w:rsid w:val="00953A10"/>
    <w:rsid w:val="00953CE8"/>
    <w:rsid w:val="009752E7"/>
    <w:rsid w:val="00980B98"/>
    <w:rsid w:val="00992655"/>
    <w:rsid w:val="009A70C5"/>
    <w:rsid w:val="009C649D"/>
    <w:rsid w:val="009C68D9"/>
    <w:rsid w:val="009E2768"/>
    <w:rsid w:val="009F03E5"/>
    <w:rsid w:val="009F125A"/>
    <w:rsid w:val="009F2833"/>
    <w:rsid w:val="00A00759"/>
    <w:rsid w:val="00A20EE0"/>
    <w:rsid w:val="00A23D14"/>
    <w:rsid w:val="00A30D58"/>
    <w:rsid w:val="00A54510"/>
    <w:rsid w:val="00A5475F"/>
    <w:rsid w:val="00A6033A"/>
    <w:rsid w:val="00A62668"/>
    <w:rsid w:val="00A719E2"/>
    <w:rsid w:val="00A720F1"/>
    <w:rsid w:val="00A952CC"/>
    <w:rsid w:val="00AA0525"/>
    <w:rsid w:val="00AC1F37"/>
    <w:rsid w:val="00AD56E3"/>
    <w:rsid w:val="00AE2B19"/>
    <w:rsid w:val="00B11B45"/>
    <w:rsid w:val="00B20811"/>
    <w:rsid w:val="00B35938"/>
    <w:rsid w:val="00B605D5"/>
    <w:rsid w:val="00B618A3"/>
    <w:rsid w:val="00B62938"/>
    <w:rsid w:val="00B718EF"/>
    <w:rsid w:val="00B75F25"/>
    <w:rsid w:val="00B97345"/>
    <w:rsid w:val="00BB7CAA"/>
    <w:rsid w:val="00BC4CF6"/>
    <w:rsid w:val="00BC6FF0"/>
    <w:rsid w:val="00BC7325"/>
    <w:rsid w:val="00BE1604"/>
    <w:rsid w:val="00BF2304"/>
    <w:rsid w:val="00C01F83"/>
    <w:rsid w:val="00C0481B"/>
    <w:rsid w:val="00C04E59"/>
    <w:rsid w:val="00C15165"/>
    <w:rsid w:val="00C174A7"/>
    <w:rsid w:val="00C32018"/>
    <w:rsid w:val="00C404E8"/>
    <w:rsid w:val="00C4460E"/>
    <w:rsid w:val="00C45A99"/>
    <w:rsid w:val="00C510C0"/>
    <w:rsid w:val="00C659A4"/>
    <w:rsid w:val="00C66D57"/>
    <w:rsid w:val="00C80A69"/>
    <w:rsid w:val="00C82E8A"/>
    <w:rsid w:val="00C85C58"/>
    <w:rsid w:val="00CA574F"/>
    <w:rsid w:val="00CB70D0"/>
    <w:rsid w:val="00CC3DEC"/>
    <w:rsid w:val="00CC7B47"/>
    <w:rsid w:val="00CE111B"/>
    <w:rsid w:val="00CE2758"/>
    <w:rsid w:val="00CF22D0"/>
    <w:rsid w:val="00CF2BC0"/>
    <w:rsid w:val="00D06638"/>
    <w:rsid w:val="00D135B8"/>
    <w:rsid w:val="00D164D6"/>
    <w:rsid w:val="00D248EC"/>
    <w:rsid w:val="00D27E29"/>
    <w:rsid w:val="00D45639"/>
    <w:rsid w:val="00D643FD"/>
    <w:rsid w:val="00D74D37"/>
    <w:rsid w:val="00D91438"/>
    <w:rsid w:val="00D9215A"/>
    <w:rsid w:val="00DA1776"/>
    <w:rsid w:val="00DA7245"/>
    <w:rsid w:val="00DA7301"/>
    <w:rsid w:val="00DA74E7"/>
    <w:rsid w:val="00DB1873"/>
    <w:rsid w:val="00DD54C2"/>
    <w:rsid w:val="00DE29C5"/>
    <w:rsid w:val="00DF4F66"/>
    <w:rsid w:val="00E004D8"/>
    <w:rsid w:val="00E04B4F"/>
    <w:rsid w:val="00E0529D"/>
    <w:rsid w:val="00E12593"/>
    <w:rsid w:val="00E17538"/>
    <w:rsid w:val="00E17F62"/>
    <w:rsid w:val="00E301B8"/>
    <w:rsid w:val="00E36306"/>
    <w:rsid w:val="00E5239B"/>
    <w:rsid w:val="00E5475B"/>
    <w:rsid w:val="00E56D91"/>
    <w:rsid w:val="00E5754F"/>
    <w:rsid w:val="00E610B8"/>
    <w:rsid w:val="00E62FCF"/>
    <w:rsid w:val="00E64F56"/>
    <w:rsid w:val="00E855E1"/>
    <w:rsid w:val="00E956C2"/>
    <w:rsid w:val="00EA5DDD"/>
    <w:rsid w:val="00EB2D18"/>
    <w:rsid w:val="00EB65BD"/>
    <w:rsid w:val="00EC76F4"/>
    <w:rsid w:val="00EE3F8D"/>
    <w:rsid w:val="00EF3F35"/>
    <w:rsid w:val="00F232D2"/>
    <w:rsid w:val="00F244EA"/>
    <w:rsid w:val="00F35A67"/>
    <w:rsid w:val="00F4008C"/>
    <w:rsid w:val="00F4131F"/>
    <w:rsid w:val="00F61BDD"/>
    <w:rsid w:val="00F65F31"/>
    <w:rsid w:val="00F8081A"/>
    <w:rsid w:val="00F9425B"/>
    <w:rsid w:val="00FA7EB7"/>
    <w:rsid w:val="00FC51ED"/>
    <w:rsid w:val="00FD0665"/>
    <w:rsid w:val="00FD15D9"/>
    <w:rsid w:val="00FD20DC"/>
    <w:rsid w:val="00FF20C1"/>
    <w:rsid w:val="00FF51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5F1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3F1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5803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547</Words>
  <Characters>311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NORS ALGEBRA II ASSIGNMENTS</vt:lpstr>
    </vt:vector>
  </TitlesOfParts>
  <Company>JC Schools</Company>
  <LinksUpToDate>false</LinksUpToDate>
  <CharactersWithSpaces>36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NORS ALGEBRA II ASSIGNMENTS</dc:title>
  <dc:creator>Information Technology</dc:creator>
  <cp:lastModifiedBy>NACC</cp:lastModifiedBy>
  <cp:revision>3</cp:revision>
  <cp:lastPrinted>2016-05-07T16:56:00Z</cp:lastPrinted>
  <dcterms:created xsi:type="dcterms:W3CDTF">2016-05-14T19:18:00Z</dcterms:created>
  <dcterms:modified xsi:type="dcterms:W3CDTF">2016-05-14T1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1887410427</vt:i4>
  </property>
  <property fmtid="{D5CDD505-2E9C-101B-9397-08002B2CF9AE}" pid="3" name="_EmailSubject">
    <vt:lpwstr>HA2-110930.doc</vt:lpwstr>
  </property>
  <property fmtid="{D5CDD505-2E9C-101B-9397-08002B2CF9AE}" pid="4" name="_AuthorEmail">
    <vt:lpwstr>penleyj@jcschools.org</vt:lpwstr>
  </property>
  <property fmtid="{D5CDD505-2E9C-101B-9397-08002B2CF9AE}" pid="5" name="_AuthorEmailDisplayName">
    <vt:lpwstr>penley, jennifer</vt:lpwstr>
  </property>
  <property fmtid="{D5CDD505-2E9C-101B-9397-08002B2CF9AE}" pid="6" name="_ReviewingToolsShownOnce">
    <vt:lpwstr/>
  </property>
  <property fmtid="{D5CDD505-2E9C-101B-9397-08002B2CF9AE}" pid="7" name="MTWinEqns">
    <vt:bool>true</vt:bool>
  </property>
</Properties>
</file>